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344D4A" w14:textId="77777777" w:rsidR="00130C5B" w:rsidRPr="00692C0D" w:rsidRDefault="00130C5B" w:rsidP="00130C5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8"/>
          <w:lang w:val="en-U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130C5B" w:rsidRPr="00AA0584" w14:paraId="3C50B011" w14:textId="77777777" w:rsidTr="00C55A2A">
        <w:tc>
          <w:tcPr>
            <w:tcW w:w="1383" w:type="dxa"/>
          </w:tcPr>
          <w:p w14:paraId="4485F629" w14:textId="77777777" w:rsidR="00130C5B" w:rsidRPr="00AA0584" w:rsidRDefault="00130C5B" w:rsidP="00C55A2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59264" behindDoc="1" locked="0" layoutInCell="1" allowOverlap="1" wp14:anchorId="2BB8E49D" wp14:editId="6F273638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</w:tcPr>
          <w:p w14:paraId="62415A7C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  <w:p w14:paraId="00392DDA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Федеральное государственное бюджетное образовательное учреждение </w:t>
            </w:r>
          </w:p>
          <w:p w14:paraId="2CA0BFC4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ысшего образования</w:t>
            </w:r>
          </w:p>
          <w:p w14:paraId="2DE98531" w14:textId="77777777" w:rsidR="00130C5B" w:rsidRPr="00AA0584" w:rsidRDefault="00130C5B" w:rsidP="00C55A2A">
            <w:pPr>
              <w:spacing w:after="0" w:line="240" w:lineRule="auto"/>
              <w:ind w:right="-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Московский государственный технический университет</w:t>
            </w:r>
          </w:p>
          <w:p w14:paraId="72A7797F" w14:textId="77777777" w:rsidR="00130C5B" w:rsidRPr="00AA0584" w:rsidRDefault="00130C5B" w:rsidP="00C55A2A">
            <w:pPr>
              <w:spacing w:after="0" w:line="240" w:lineRule="auto"/>
              <w:ind w:right="-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мени Н.Э. Баумана</w:t>
            </w:r>
          </w:p>
          <w:p w14:paraId="1DECEF08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национальный исследовательский университет)»</w:t>
            </w:r>
          </w:p>
          <w:p w14:paraId="259ABCFB" w14:textId="77777777" w:rsidR="00130C5B" w:rsidRPr="00AA0584" w:rsidRDefault="00130C5B" w:rsidP="00C55A2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A058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МГТУ им. Н.Э. Баумана)</w:t>
            </w:r>
          </w:p>
        </w:tc>
      </w:tr>
    </w:tbl>
    <w:p w14:paraId="7E7F4F91" w14:textId="77777777" w:rsidR="00130C5B" w:rsidRPr="00AA0584" w:rsidRDefault="00130C5B" w:rsidP="00130C5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8"/>
        </w:rPr>
      </w:pPr>
    </w:p>
    <w:p w14:paraId="751C743E" w14:textId="77777777" w:rsidR="00130C5B" w:rsidRPr="00AA0584" w:rsidRDefault="00130C5B" w:rsidP="00130C5B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2"/>
          <w:szCs w:val="28"/>
        </w:rPr>
      </w:pPr>
    </w:p>
    <w:p w14:paraId="5FA4776A" w14:textId="77777777" w:rsidR="00130C5B" w:rsidRPr="00AA0584" w:rsidRDefault="00130C5B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  <w:r w:rsidRPr="00AA0584"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  <w:t>Факультет «ГУИМЦ»</w:t>
      </w:r>
    </w:p>
    <w:p w14:paraId="43861851" w14:textId="4E8FA361" w:rsidR="00130C5B" w:rsidRDefault="00130C5B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  <w:r w:rsidRPr="00AA0584"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  <w:t>Кафедра ИУ5 «Системы обработки информации и управления»</w:t>
      </w:r>
    </w:p>
    <w:p w14:paraId="777BA7B6" w14:textId="5DDDEB66" w:rsidR="00F618C1" w:rsidRDefault="00F618C1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</w:p>
    <w:p w14:paraId="259C92AE" w14:textId="02B3E2E6" w:rsidR="00F618C1" w:rsidRDefault="00F618C1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</w:p>
    <w:p w14:paraId="4A14422F" w14:textId="77777777" w:rsidR="00F618C1" w:rsidRPr="00AA0584" w:rsidRDefault="00F618C1" w:rsidP="00130C5B">
      <w:pPr>
        <w:widowControl w:val="0"/>
        <w:suppressAutoHyphens/>
        <w:autoSpaceDN w:val="0"/>
        <w:spacing w:after="0" w:line="360" w:lineRule="auto"/>
        <w:jc w:val="center"/>
        <w:textAlignment w:val="baseline"/>
        <w:rPr>
          <w:rFonts w:ascii="Times New Roman" w:eastAsia="Lucida Sans Unicode" w:hAnsi="Times New Roman" w:cs="Times New Roman"/>
          <w:b/>
          <w:kern w:val="3"/>
          <w:sz w:val="28"/>
          <w:szCs w:val="24"/>
          <w:lang w:eastAsia="zh-CN" w:bidi="hi-IN"/>
        </w:rPr>
      </w:pPr>
    </w:p>
    <w:p w14:paraId="0A5FAA1B" w14:textId="125A2D15" w:rsidR="00130C5B" w:rsidRDefault="00F618C1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7F2951">
        <w:rPr>
          <w:rFonts w:ascii="Times New Roman" w:hAnsi="Times New Roman" w:cs="Times New Roman"/>
          <w:sz w:val="28"/>
          <w:szCs w:val="28"/>
        </w:rPr>
        <w:t>Дисциплина «</w:t>
      </w:r>
      <w:r w:rsidR="008E166F">
        <w:rPr>
          <w:rFonts w:ascii="Times New Roman" w:hAnsi="Times New Roman" w:cs="Times New Roman"/>
          <w:sz w:val="28"/>
          <w:szCs w:val="28"/>
        </w:rPr>
        <w:t>Базовые компоненты ИТ</w:t>
      </w:r>
      <w:r w:rsidRPr="007F2951">
        <w:rPr>
          <w:rFonts w:ascii="Times New Roman" w:hAnsi="Times New Roman" w:cs="Times New Roman"/>
          <w:sz w:val="28"/>
          <w:szCs w:val="28"/>
        </w:rPr>
        <w:t>»</w:t>
      </w:r>
    </w:p>
    <w:p w14:paraId="413A0750" w14:textId="2935E06A" w:rsidR="00F618C1" w:rsidRPr="003A31E9" w:rsidRDefault="00F618C1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ЧЕТ</w:t>
      </w:r>
    </w:p>
    <w:p w14:paraId="130D76A6" w14:textId="77777777" w:rsidR="00130C5B" w:rsidRDefault="00130C5B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068D718F" w14:textId="77777777" w:rsidR="00130C5B" w:rsidRDefault="00130C5B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7B4A37B6" w14:textId="26369FB5" w:rsidR="00130C5B" w:rsidRPr="007F2951" w:rsidRDefault="00130C5B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1276B26B" w14:textId="66B34272" w:rsidR="00F618C1" w:rsidRDefault="00F618C1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ЛАБОРАТОРНОЙ РАБОТЕ</w:t>
      </w:r>
      <w:r w:rsidR="00130C5B">
        <w:rPr>
          <w:rFonts w:ascii="Times New Roman" w:hAnsi="Times New Roman" w:cs="Times New Roman"/>
          <w:sz w:val="28"/>
          <w:szCs w:val="28"/>
        </w:rPr>
        <w:t xml:space="preserve"> №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9484D3B" w14:textId="476E6064" w:rsidR="00130C5B" w:rsidRPr="007F2951" w:rsidRDefault="00F618C1" w:rsidP="00130C5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</w:t>
      </w:r>
      <w:r w:rsidR="008E166F" w:rsidRPr="008E166F">
        <w:rPr>
          <w:rFonts w:ascii="Times New Roman" w:hAnsi="Times New Roman" w:cs="Times New Roman"/>
          <w:sz w:val="28"/>
          <w:szCs w:val="28"/>
        </w:rPr>
        <w:t xml:space="preserve">Основные конструкции языка </w:t>
      </w:r>
      <w:proofErr w:type="spellStart"/>
      <w:r w:rsidR="008E166F" w:rsidRPr="008E166F">
        <w:rPr>
          <w:rFonts w:ascii="Times New Roman" w:hAnsi="Times New Roman" w:cs="Times New Roman"/>
          <w:sz w:val="28"/>
          <w:szCs w:val="28"/>
        </w:rPr>
        <w:t>Python</w:t>
      </w:r>
      <w:proofErr w:type="spellEnd"/>
      <w:r w:rsidR="008E166F" w:rsidRPr="008E166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2C581858" w14:textId="7074B843" w:rsidR="00130C5B" w:rsidRDefault="00130C5B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8CDDDAC" w14:textId="77777777" w:rsidR="008E166F" w:rsidRPr="007F2951" w:rsidRDefault="008E166F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26C0D5B2" w14:textId="77777777" w:rsidR="00130C5B" w:rsidRPr="007F2951" w:rsidRDefault="00130C5B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ED2D4C5" w14:textId="14519B8E" w:rsidR="00130C5B" w:rsidRDefault="00130C5B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19C94EDC" w14:textId="5AE31135" w:rsidR="00F618C1" w:rsidRDefault="00F618C1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5417FC70" w14:textId="77777777" w:rsidR="00F618C1" w:rsidRPr="007F2951" w:rsidRDefault="00F618C1" w:rsidP="00130C5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93971DF" w14:textId="6B685BBE" w:rsidR="00130C5B" w:rsidRPr="007F2951" w:rsidRDefault="00130C5B" w:rsidP="00130C5B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F2951">
        <w:rPr>
          <w:rFonts w:ascii="Times New Roman" w:hAnsi="Times New Roman" w:cs="Times New Roman"/>
          <w:sz w:val="28"/>
          <w:szCs w:val="28"/>
        </w:rPr>
        <w:t xml:space="preserve">Студент: </w:t>
      </w:r>
      <w:proofErr w:type="spellStart"/>
      <w:r>
        <w:rPr>
          <w:rFonts w:ascii="Times New Roman" w:hAnsi="Times New Roman" w:cs="Times New Roman"/>
          <w:sz w:val="28"/>
          <w:szCs w:val="28"/>
        </w:rPr>
        <w:t>Близне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.Е., группа</w:t>
      </w:r>
      <w:r w:rsidRPr="007F2951">
        <w:rPr>
          <w:rFonts w:ascii="Times New Roman" w:hAnsi="Times New Roman" w:cs="Times New Roman"/>
          <w:sz w:val="28"/>
          <w:szCs w:val="28"/>
        </w:rPr>
        <w:t xml:space="preserve"> ИУ5Ц-5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F2951">
        <w:rPr>
          <w:rFonts w:ascii="Times New Roman" w:hAnsi="Times New Roman" w:cs="Times New Roman"/>
          <w:sz w:val="28"/>
          <w:szCs w:val="28"/>
        </w:rPr>
        <w:t>Б</w:t>
      </w:r>
    </w:p>
    <w:p w14:paraId="675550E5" w14:textId="22CC1666" w:rsidR="00130C5B" w:rsidRDefault="00130C5B" w:rsidP="00F618C1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F2951">
        <w:rPr>
          <w:rFonts w:ascii="Times New Roman" w:hAnsi="Times New Roman" w:cs="Times New Roman"/>
          <w:sz w:val="28"/>
          <w:szCs w:val="28"/>
        </w:rPr>
        <w:t xml:space="preserve">Преподаватель: </w:t>
      </w:r>
      <w:proofErr w:type="spellStart"/>
      <w:r w:rsidR="00692C0D">
        <w:rPr>
          <w:rFonts w:ascii="Times New Roman" w:hAnsi="Times New Roman" w:cs="Times New Roman"/>
          <w:sz w:val="28"/>
          <w:szCs w:val="28"/>
        </w:rPr>
        <w:t>Гапанюк</w:t>
      </w:r>
      <w:proofErr w:type="spellEnd"/>
      <w:r w:rsidR="00692C0D">
        <w:rPr>
          <w:rFonts w:ascii="Times New Roman" w:hAnsi="Times New Roman" w:cs="Times New Roman"/>
          <w:sz w:val="28"/>
          <w:szCs w:val="28"/>
        </w:rPr>
        <w:t xml:space="preserve"> Ю.Е</w:t>
      </w:r>
      <w:r w:rsidRPr="007F2951">
        <w:rPr>
          <w:rFonts w:ascii="Times New Roman" w:hAnsi="Times New Roman" w:cs="Times New Roman"/>
          <w:sz w:val="28"/>
          <w:szCs w:val="28"/>
        </w:rPr>
        <w:t>.</w:t>
      </w:r>
    </w:p>
    <w:p w14:paraId="3BA45BE1" w14:textId="2258CCB7" w:rsidR="00130C5B" w:rsidRDefault="00130C5B" w:rsidP="00F618C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05552AD" w14:textId="77777777" w:rsidR="00F618C1" w:rsidRDefault="00F618C1" w:rsidP="00F618C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FB4B721" w14:textId="77777777" w:rsidR="00130C5B" w:rsidRDefault="00130C5B" w:rsidP="00130C5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1B8FB8B8" w14:textId="7E7CAB87" w:rsidR="00130C5B" w:rsidRDefault="00130C5B" w:rsidP="00130C5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021г. </w:t>
      </w:r>
    </w:p>
    <w:p w14:paraId="7D2DB346" w14:textId="77777777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8E166F">
        <w:rPr>
          <w:rFonts w:ascii="Times New Roman" w:hAnsi="Times New Roman" w:cs="Times New Roman"/>
          <w:b/>
          <w:sz w:val="28"/>
          <w:szCs w:val="28"/>
          <w:lang w:eastAsia="ru-RU"/>
        </w:rPr>
        <w:lastRenderedPageBreak/>
        <w:t xml:space="preserve">1. Описание задания </w:t>
      </w:r>
    </w:p>
    <w:p w14:paraId="50CC751B" w14:textId="0AFB653E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8E166F">
        <w:rPr>
          <w:rFonts w:ascii="Times New Roman" w:hAnsi="Times New Roman" w:cs="Times New Roman"/>
          <w:sz w:val="28"/>
          <w:szCs w:val="28"/>
          <w:lang w:eastAsia="ru-RU"/>
        </w:rPr>
        <w:t>Разработать программу для решения биквадратного уравнения.</w:t>
      </w:r>
    </w:p>
    <w:p w14:paraId="4EB577E1" w14:textId="092065C8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8E166F">
        <w:rPr>
          <w:rFonts w:ascii="Times New Roman" w:hAnsi="Times New Roman" w:cs="Times New Roman"/>
          <w:sz w:val="28"/>
          <w:szCs w:val="28"/>
          <w:lang w:eastAsia="ru-RU"/>
        </w:rPr>
        <w:t>1.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8E166F">
        <w:rPr>
          <w:rFonts w:ascii="Times New Roman" w:hAnsi="Times New Roman" w:cs="Times New Roman"/>
          <w:sz w:val="28"/>
          <w:szCs w:val="28"/>
          <w:lang w:eastAsia="ru-RU"/>
        </w:rPr>
        <w:t xml:space="preserve">Программа должна быть разработана в виде консольного приложения на языке </w:t>
      </w:r>
      <w:proofErr w:type="spellStart"/>
      <w:r w:rsidRPr="008E166F">
        <w:rPr>
          <w:rFonts w:ascii="Times New Roman" w:hAnsi="Times New Roman" w:cs="Times New Roman"/>
          <w:sz w:val="28"/>
          <w:szCs w:val="28"/>
          <w:lang w:eastAsia="ru-RU"/>
        </w:rPr>
        <w:t>Python</w:t>
      </w:r>
      <w:proofErr w:type="spellEnd"/>
      <w:r w:rsidRPr="008E166F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14:paraId="22C4E23C" w14:textId="5D04B8A0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2. </w:t>
      </w:r>
      <w:r w:rsidRPr="008E166F">
        <w:rPr>
          <w:rFonts w:ascii="Times New Roman" w:hAnsi="Times New Roman" w:cs="Times New Roman"/>
          <w:sz w:val="28"/>
          <w:szCs w:val="28"/>
          <w:lang w:eastAsia="ru-RU"/>
        </w:rPr>
        <w:t>Программа осуществляет ввод с клавиатуры коэффициентов А, В, С, вычисляет дискриминант и ДЕЙСТВИТЕЛЬНЫЕ корни уравнения (в зависимости от дискриминанта).</w:t>
      </w:r>
    </w:p>
    <w:p w14:paraId="7627D60F" w14:textId="25DC1A17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3. </w:t>
      </w:r>
      <w:r w:rsidRPr="008E166F">
        <w:rPr>
          <w:rFonts w:ascii="Times New Roman" w:hAnsi="Times New Roman" w:cs="Times New Roman"/>
          <w:sz w:val="28"/>
          <w:szCs w:val="28"/>
          <w:lang w:eastAsia="ru-RU"/>
        </w:rPr>
        <w:t>Коэффициенты А, В, С могут быть заданы в виде параметров командной строки (вариант задания параметров приведен в конце файла с примером кода). Если они не заданы, то вводятся с клавиатуры в соответствии с пунктом 2. Описание работы с параметрами командной строки.</w:t>
      </w:r>
    </w:p>
    <w:p w14:paraId="65D91FF9" w14:textId="27462289" w:rsidR="00F3443C" w:rsidRPr="00692C0D" w:rsidRDefault="008E166F" w:rsidP="008E166F">
      <w:pPr>
        <w:pStyle w:val="MTDisplayEquation"/>
        <w:jc w:val="left"/>
        <w:rPr>
          <w:lang w:val="ru-RU"/>
        </w:rPr>
      </w:pPr>
      <w:r>
        <w:rPr>
          <w:lang w:val="ru-RU"/>
        </w:rPr>
        <w:t xml:space="preserve">4. </w:t>
      </w:r>
      <w:r w:rsidRPr="008E166F">
        <w:rPr>
          <w:lang w:val="ru-RU"/>
        </w:rPr>
        <w:t xml:space="preserve">Если коэффициент А, В, С введен или задан в командной строке некорректно, то необходимо проигнорировать некорректное значение и вводить коэффициент повторно пока коэффициент не будет введен корректно. Корректно заданный коэффициент </w:t>
      </w:r>
      <w:proofErr w:type="gramStart"/>
      <w:r w:rsidRPr="008E166F">
        <w:rPr>
          <w:lang w:val="ru-RU"/>
        </w:rPr>
        <w:t>- это</w:t>
      </w:r>
      <w:proofErr w:type="gramEnd"/>
      <w:r w:rsidRPr="008E166F">
        <w:rPr>
          <w:lang w:val="ru-RU"/>
        </w:rPr>
        <w:t xml:space="preserve"> коэффициент, значение которого может быть без ошибок преобразовано в действительное число.</w:t>
      </w:r>
      <w:r w:rsidR="002B1233" w:rsidRPr="002B1233">
        <w:rPr>
          <w:position w:val="-4"/>
        </w:rPr>
        <w:object w:dxaOrig="180" w:dyaOrig="279" w14:anchorId="6CB6BF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4.2pt" o:ole="">
            <v:imagedata r:id="rId7" o:title=""/>
          </v:shape>
          <o:OLEObject Type="Embed" ProgID="Equation.DSMT4" ShapeID="_x0000_i1025" DrawAspect="Content" ObjectID="_1696175523" r:id="rId8"/>
        </w:object>
      </w:r>
    </w:p>
    <w:p w14:paraId="48A79CF6" w14:textId="613D763C" w:rsidR="008E166F" w:rsidRPr="00692C0D" w:rsidRDefault="008E166F" w:rsidP="008E166F">
      <w:pPr>
        <w:rPr>
          <w:lang w:eastAsia="ru-RU"/>
        </w:rPr>
      </w:pPr>
    </w:p>
    <w:p w14:paraId="38482724" w14:textId="4581F039" w:rsidR="008E166F" w:rsidRPr="00692C0D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692C0D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2. </w:t>
      </w:r>
      <w:r>
        <w:rPr>
          <w:rFonts w:ascii="Times New Roman" w:hAnsi="Times New Roman" w:cs="Times New Roman"/>
          <w:b/>
          <w:sz w:val="28"/>
          <w:szCs w:val="28"/>
          <w:lang w:eastAsia="ru-RU"/>
        </w:rPr>
        <w:t>Текст</w:t>
      </w:r>
      <w:r w:rsidRPr="00692C0D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eastAsia="ru-RU"/>
        </w:rPr>
        <w:t>программы</w:t>
      </w:r>
      <w:r w:rsidRPr="00692C0D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 </w:t>
      </w:r>
    </w:p>
    <w:p w14:paraId="167244EF" w14:textId="2B46C2B4" w:rsidR="00E758B5" w:rsidRPr="00E758B5" w:rsidRDefault="00E758B5" w:rsidP="00E758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'''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Близнева</w:t>
      </w:r>
      <w:proofErr w:type="spellEnd"/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Ангелина, ИУ5Ц-51Б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1 </w:t>
      </w:r>
      <w:proofErr w:type="spellStart"/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лаб</w:t>
      </w:r>
      <w:proofErr w:type="spellEnd"/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по БКИТ</w:t>
      </w:r>
      <w:bookmarkStart w:id="0" w:name="_GoBack"/>
      <w:bookmarkEnd w:id="0"/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>'''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ys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ef</w:t>
      </w:r>
      <w:proofErr w:type="spellEnd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get_coef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dex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rompt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ry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Пробуем прочитать коэффициент из командной строки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ef_str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ys.argv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dex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xcept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Вводим с клавиатуры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uf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alse</w:t>
      </w:r>
      <w:proofErr w:type="spellEnd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br/>
        <w:t xml:space="preserve">        </w:t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while</w:t>
      </w:r>
      <w:proofErr w:type="spellEnd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uf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!=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rue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E758B5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rompt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ef_str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E758B5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input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ry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E758B5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float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ef_str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rue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        except </w:t>
      </w:r>
      <w:proofErr w:type="spellStart"/>
      <w:r w:rsidRPr="00E758B5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ValueError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alse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lastRenderedPageBreak/>
        <w:t xml:space="preserve">   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ef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E758B5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float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ef_str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ef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roots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, b, c)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result = []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D = b * b -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4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* a * c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D ==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root = -b / (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2.0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* a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oot &gt;=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Root1 = -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sqrt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Root2 =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sqrt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.append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1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.append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2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oot &lt;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D &lt;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D &gt;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qD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sqrt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root1 = (-b +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qD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/ (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2.0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* a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root2 = (-b -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qD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/ (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2.0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* a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oot1 &gt;=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sqrt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root1) ==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Root1 =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sqrt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1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.append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1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sqrt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root1) !=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Root1 = -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sqrt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1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Root2 =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sqrt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1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.append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1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.append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2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oot2 &gt;=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sqrt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root2) ==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Root5 =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sqrt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2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.append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5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sqrt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root2) !=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Root3 = -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sqrt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2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Root4 =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sqrt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2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.append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3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.append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4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in()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a =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coef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эффициент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А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'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a ==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758B5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'a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биквадратном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уравнении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е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ожет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авняться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улю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a =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coef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эффициент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А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'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b =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coef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эффициент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B:'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c =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coef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эффициент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C:'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ычисление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рней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oots =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roots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, b, c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ывод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рней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en_roots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758B5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s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en_roots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758B5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ет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рней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en_roots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</w:t>
      </w:r>
      <w:r w:rsidRPr="00E758B5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дин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рень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 {}'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ormat(roots[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en_roots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s[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=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or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ots[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= -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E758B5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дин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рень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 0.0'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ots[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!=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E758B5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ва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рня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: {}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{}'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ormat(roots[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, roots[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en_roots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758B5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Три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рня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 {}, {}, {}'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ormat(roots[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, roots[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, roots[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en_roots</w:t>
      </w:r>
      <w:proofErr w:type="spellEnd"/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4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E758B5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Четыре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рня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 {}, {}, {}, {}'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ormat(roots[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, roots[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, roots[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, roots[</w:t>
      </w:r>
      <w:r w:rsidRPr="00E758B5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)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Если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ценарий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запущен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з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мандной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троки</w:t>
      </w:r>
      <w:r w:rsidRPr="00E758B5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E758B5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__name__ == </w:t>
      </w:r>
      <w:r w:rsidRPr="00E758B5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__main__"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E758B5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main()</w:t>
      </w:r>
    </w:p>
    <w:p w14:paraId="46334DF9" w14:textId="69581B54" w:rsidR="008E166F" w:rsidRDefault="008E166F" w:rsidP="00E758B5">
      <w:pPr>
        <w:rPr>
          <w:lang w:val="en-US" w:eastAsia="ru-RU"/>
        </w:rPr>
      </w:pPr>
    </w:p>
    <w:p w14:paraId="5CE1A4A5" w14:textId="73DAFCE2" w:rsidR="008E166F" w:rsidRPr="008E166F" w:rsidRDefault="008E166F" w:rsidP="008E166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8E166F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3. </w:t>
      </w:r>
      <w:r>
        <w:rPr>
          <w:rFonts w:ascii="Times New Roman" w:hAnsi="Times New Roman" w:cs="Times New Roman"/>
          <w:b/>
          <w:sz w:val="28"/>
          <w:szCs w:val="28"/>
          <w:lang w:eastAsia="ru-RU"/>
        </w:rPr>
        <w:t>Э</w:t>
      </w:r>
      <w:r w:rsidRPr="008E166F">
        <w:rPr>
          <w:rFonts w:ascii="Times New Roman" w:hAnsi="Times New Roman" w:cs="Times New Roman"/>
          <w:b/>
          <w:sz w:val="28"/>
          <w:szCs w:val="28"/>
          <w:lang w:eastAsia="ru-RU"/>
        </w:rPr>
        <w:t>кранные формы с примерами выполнения программы</w:t>
      </w:r>
    </w:p>
    <w:p w14:paraId="1AB2EAAD" w14:textId="2A9B52DE" w:rsidR="008E166F" w:rsidRDefault="003A31E9" w:rsidP="008E166F">
      <w:pPr>
        <w:ind w:firstLine="567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0468DC5A" wp14:editId="23C6DF20">
            <wp:extent cx="4031615" cy="2583815"/>
            <wp:effectExtent l="0" t="0" r="6985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1615" cy="258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35F779" w14:textId="49708BD7" w:rsidR="003A31E9" w:rsidRDefault="003A31E9" w:rsidP="008E166F">
      <w:pPr>
        <w:ind w:firstLine="567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60EB13A1" wp14:editId="355CF004">
            <wp:extent cx="2971800" cy="1960245"/>
            <wp:effectExtent l="0" t="0" r="0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96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18E65" w14:textId="2852720D" w:rsidR="003A31E9" w:rsidRPr="008E166F" w:rsidRDefault="003A31E9" w:rsidP="008E166F">
      <w:pPr>
        <w:ind w:firstLine="567"/>
        <w:rPr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5A248D32" wp14:editId="03A33C71">
            <wp:extent cx="3962400" cy="19050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DD915" w14:textId="77777777" w:rsidR="008E166F" w:rsidRPr="008E166F" w:rsidRDefault="008E166F" w:rsidP="008E166F">
      <w:pPr>
        <w:rPr>
          <w:lang w:eastAsia="ru-RU"/>
        </w:rPr>
      </w:pPr>
    </w:p>
    <w:p w14:paraId="4110EAAE" w14:textId="77777777" w:rsidR="00F3443C" w:rsidRPr="008E166F" w:rsidRDefault="00F3443C" w:rsidP="00F3443C">
      <w:pPr>
        <w:ind w:firstLine="567"/>
        <w:rPr>
          <w:lang w:eastAsia="ru-RU"/>
        </w:rPr>
      </w:pPr>
    </w:p>
    <w:p w14:paraId="2FDD3A4E" w14:textId="75CB922A" w:rsidR="004236E7" w:rsidRDefault="002B1233" w:rsidP="002B1233">
      <w:pPr>
        <w:pStyle w:val="MTDisplayEquation"/>
      </w:pPr>
      <w:r w:rsidRPr="008E166F">
        <w:rPr>
          <w:lang w:val="ru-RU"/>
        </w:rPr>
        <w:tab/>
      </w:r>
      <w:r w:rsidR="000337D2" w:rsidRPr="002B1233">
        <w:rPr>
          <w:position w:val="-4"/>
        </w:rPr>
        <w:object w:dxaOrig="180" w:dyaOrig="279" w14:anchorId="77209376">
          <v:shape id="_x0000_i1026" type="#_x0000_t75" style="width:9.8pt;height:14.2pt" o:ole="">
            <v:imagedata r:id="rId7" o:title=""/>
          </v:shape>
          <o:OLEObject Type="Embed" ProgID="Equation.DSMT4" ShapeID="_x0000_i1026" DrawAspect="Content" ObjectID="_1696175524" r:id="rId12"/>
        </w:object>
      </w:r>
    </w:p>
    <w:p w14:paraId="328E8CED" w14:textId="77777777" w:rsidR="002B1233" w:rsidRPr="002B1233" w:rsidRDefault="002B1233"/>
    <w:sectPr w:rsidR="002B1233" w:rsidRPr="002B12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6F63A1"/>
    <w:multiLevelType w:val="hybridMultilevel"/>
    <w:tmpl w:val="BE50B422"/>
    <w:lvl w:ilvl="0" w:tplc="9C22438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5D293E8B"/>
    <w:multiLevelType w:val="hybridMultilevel"/>
    <w:tmpl w:val="B3488240"/>
    <w:lvl w:ilvl="0" w:tplc="8210192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9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4388"/>
    <w:rsid w:val="000337D2"/>
    <w:rsid w:val="00074F74"/>
    <w:rsid w:val="000F73A9"/>
    <w:rsid w:val="00114388"/>
    <w:rsid w:val="00130C5B"/>
    <w:rsid w:val="00196549"/>
    <w:rsid w:val="001A4E50"/>
    <w:rsid w:val="002030EA"/>
    <w:rsid w:val="0024355A"/>
    <w:rsid w:val="002B1233"/>
    <w:rsid w:val="002B32BA"/>
    <w:rsid w:val="002D03E9"/>
    <w:rsid w:val="00331181"/>
    <w:rsid w:val="00385E9A"/>
    <w:rsid w:val="003A31E9"/>
    <w:rsid w:val="004236E7"/>
    <w:rsid w:val="00453E7B"/>
    <w:rsid w:val="00561EC3"/>
    <w:rsid w:val="0064619B"/>
    <w:rsid w:val="00692C0D"/>
    <w:rsid w:val="006D3380"/>
    <w:rsid w:val="006E0D41"/>
    <w:rsid w:val="007465A2"/>
    <w:rsid w:val="007C4854"/>
    <w:rsid w:val="008127B1"/>
    <w:rsid w:val="008A06BE"/>
    <w:rsid w:val="008B7E46"/>
    <w:rsid w:val="008E166F"/>
    <w:rsid w:val="009B644E"/>
    <w:rsid w:val="00AA4ADA"/>
    <w:rsid w:val="00C45FB1"/>
    <w:rsid w:val="00CC79DC"/>
    <w:rsid w:val="00CE738B"/>
    <w:rsid w:val="00D00BAF"/>
    <w:rsid w:val="00D2423D"/>
    <w:rsid w:val="00D36987"/>
    <w:rsid w:val="00DA7BCF"/>
    <w:rsid w:val="00E27291"/>
    <w:rsid w:val="00E44C23"/>
    <w:rsid w:val="00E758B5"/>
    <w:rsid w:val="00EC0BEA"/>
    <w:rsid w:val="00EC12A7"/>
    <w:rsid w:val="00F3443C"/>
    <w:rsid w:val="00F61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F5366E"/>
  <w15:chartTrackingRefBased/>
  <w15:docId w15:val="{AE5C148E-8C41-4B46-B720-23BE28E257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618C1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0F73A9"/>
    <w:pPr>
      <w:tabs>
        <w:tab w:val="center" w:pos="4680"/>
        <w:tab w:val="right" w:pos="9360"/>
      </w:tabs>
      <w:spacing w:after="0" w:line="360" w:lineRule="auto"/>
      <w:ind w:firstLine="567"/>
      <w:jc w:val="both"/>
    </w:pPr>
    <w:rPr>
      <w:rFonts w:ascii="Times New Roman" w:eastAsia="Calibri" w:hAnsi="Times New Roman" w:cs="Times New Roman"/>
      <w:color w:val="000000"/>
      <w:sz w:val="28"/>
      <w:szCs w:val="28"/>
      <w:lang w:val="en-US" w:eastAsia="ru-RU"/>
    </w:rPr>
  </w:style>
  <w:style w:type="character" w:customStyle="1" w:styleId="MTDisplayEquation0">
    <w:name w:val="MTDisplayEquation Знак"/>
    <w:basedOn w:val="a0"/>
    <w:link w:val="MTDisplayEquation"/>
    <w:rsid w:val="000F73A9"/>
    <w:rPr>
      <w:rFonts w:ascii="Times New Roman" w:eastAsia="Calibri" w:hAnsi="Times New Roman" w:cs="Times New Roman"/>
      <w:color w:val="000000"/>
      <w:sz w:val="28"/>
      <w:szCs w:val="28"/>
      <w:lang w:val="en-US" w:eastAsia="ru-RU"/>
    </w:rPr>
  </w:style>
  <w:style w:type="character" w:styleId="a4">
    <w:name w:val="Placeholder Text"/>
    <w:basedOn w:val="a0"/>
    <w:uiPriority w:val="99"/>
    <w:semiHidden/>
    <w:rsid w:val="00561EC3"/>
    <w:rPr>
      <w:color w:val="808080"/>
    </w:rPr>
  </w:style>
  <w:style w:type="paragraph" w:styleId="a5">
    <w:name w:val="List Paragraph"/>
    <w:basedOn w:val="a"/>
    <w:uiPriority w:val="34"/>
    <w:qFormat/>
    <w:rsid w:val="008E166F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8E16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E166F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165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83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84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65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26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121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50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16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78CBB9-7FB6-4E7D-9755-B2CF008DC8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2</TotalTime>
  <Pages>5</Pages>
  <Words>655</Words>
  <Characters>3737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гелина</dc:creator>
  <cp:keywords/>
  <dc:description/>
  <cp:lastModifiedBy>Ангелина</cp:lastModifiedBy>
  <cp:revision>22</cp:revision>
  <dcterms:created xsi:type="dcterms:W3CDTF">2021-09-21T17:37:00Z</dcterms:created>
  <dcterms:modified xsi:type="dcterms:W3CDTF">2021-10-19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</Properties>
</file>